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51DFBC" w14:textId="544EDE4B" w:rsidR="00A43131" w:rsidRDefault="00A43131" w:rsidP="00A43131">
      <w:pPr>
        <w:widowControl/>
        <w:shd w:val="clear" w:color="auto" w:fill="FFFFFF"/>
        <w:spacing w:line="525" w:lineRule="atLeast"/>
        <w:jc w:val="left"/>
        <w:rPr>
          <w:rFonts w:ascii="微软雅黑" w:eastAsia="微软雅黑" w:hAnsi="微软雅黑" w:cs="宋体"/>
          <w:b/>
          <w:bCs/>
          <w:color w:val="333333"/>
          <w:kern w:val="0"/>
          <w:sz w:val="24"/>
          <w:szCs w:val="24"/>
        </w:rPr>
      </w:pPr>
      <w:r>
        <w:rPr>
          <w:rFonts w:ascii="微软雅黑" w:eastAsia="微软雅黑" w:hAnsi="微软雅黑" w:cs="宋体"/>
          <w:b/>
          <w:bCs/>
          <w:color w:val="333333"/>
          <w:kern w:val="0"/>
          <w:sz w:val="24"/>
          <w:szCs w:val="24"/>
        </w:rPr>
        <w:t>附件</w:t>
      </w: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5：</w:t>
      </w:r>
      <w:bookmarkStart w:id="0" w:name="_GoBack"/>
      <w:bookmarkEnd w:id="0"/>
    </w:p>
    <w:p w14:paraId="5C05348A" w14:textId="582A7D8F" w:rsidR="00E326E1" w:rsidRDefault="00E326E1" w:rsidP="00E326E1">
      <w:pPr>
        <w:widowControl/>
        <w:shd w:val="clear" w:color="auto" w:fill="FFFFFF"/>
        <w:spacing w:line="525" w:lineRule="atLeast"/>
        <w:jc w:val="center"/>
        <w:rPr>
          <w:rFonts w:ascii="微软雅黑" w:eastAsia="微软雅黑" w:hAnsi="微软雅黑" w:cs="宋体"/>
          <w:b/>
          <w:bCs/>
          <w:color w:val="333333"/>
          <w:kern w:val="0"/>
          <w:sz w:val="24"/>
          <w:szCs w:val="24"/>
        </w:rPr>
      </w:pP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使用雨课堂试卷考试</w:t>
      </w:r>
    </w:p>
    <w:p w14:paraId="1A58C9ED" w14:textId="257420B0" w:rsidR="006C420B" w:rsidRPr="006C420B" w:rsidRDefault="00C94FC4" w:rsidP="006C420B">
      <w:pPr>
        <w:widowControl/>
        <w:shd w:val="clear" w:color="auto" w:fill="FFFFFF"/>
        <w:spacing w:line="525" w:lineRule="atLeast"/>
        <w:jc w:val="left"/>
        <w:rPr>
          <w:rFonts w:ascii="微软雅黑" w:eastAsia="微软雅黑" w:hAnsi="微软雅黑" w:cs="宋体"/>
          <w:b/>
          <w:bCs/>
          <w:color w:val="333333"/>
          <w:kern w:val="0"/>
          <w:sz w:val="24"/>
          <w:szCs w:val="24"/>
        </w:rPr>
      </w:pP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一、</w:t>
      </w:r>
      <w:r w:rsidR="006C420B" w:rsidRPr="006C420B"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建立班级，学生进行身份绑定</w:t>
      </w:r>
    </w:p>
    <w:p w14:paraId="711FB282" w14:textId="6F7FF14B" w:rsidR="006C420B" w:rsidRPr="006C420B" w:rsidRDefault="006C420B" w:rsidP="006C420B">
      <w:pPr>
        <w:widowControl/>
        <w:shd w:val="clear" w:color="auto" w:fill="FFFFFF"/>
        <w:spacing w:line="525" w:lineRule="atLeast"/>
        <w:jc w:val="left"/>
        <w:rPr>
          <w:rFonts w:ascii="微软雅黑" w:eastAsia="微软雅黑" w:hAnsi="微软雅黑" w:cs="宋体"/>
          <w:color w:val="000000"/>
          <w:kern w:val="0"/>
          <w:sz w:val="24"/>
          <w:szCs w:val="24"/>
        </w:rPr>
      </w:pPr>
      <w:r w:rsidRPr="006C420B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各位老师在制作考试试卷的同时，需要先有自己的班级，如果没有班级的话，需要自己先建立班级，具体建立班级办法，在雨课堂帮助中心可以找到建立班级办法，需要注意的是需要让学生进行身份的实名，在雨课堂公众号绑定雨课堂身份，以保证试卷成绩的准确性。</w:t>
      </w:r>
    </w:p>
    <w:p w14:paraId="591702E3" w14:textId="29B1F0CE" w:rsidR="00D35110" w:rsidRPr="00D35110" w:rsidRDefault="00C94FC4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二、</w:t>
      </w:r>
      <w:r w:rsidR="00D35110" w:rsidRPr="00D35110"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雨课堂中的试卷是什么？</w:t>
      </w:r>
    </w:p>
    <w:p w14:paraId="62D6B201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雨课堂中的试卷是课堂上教师发布的试卷，或课下推送给学生的课后作业。</w:t>
      </w:r>
    </w:p>
    <w:p w14:paraId="6177ADA6" w14:textId="77777777" w:rsidR="00D35110" w:rsidRPr="00D35110" w:rsidRDefault="00D35110" w:rsidP="00D35110">
      <w:pPr>
        <w:widowControl/>
        <w:shd w:val="clear" w:color="auto" w:fill="FFFFFF"/>
        <w:spacing w:line="600" w:lineRule="atLeast"/>
        <w:jc w:val="left"/>
        <w:rPr>
          <w:rFonts w:ascii="宋体" w:eastAsia="宋体" w:hAnsi="宋体" w:cs="宋体"/>
          <w:color w:val="333333"/>
          <w:kern w:val="0"/>
          <w:sz w:val="24"/>
          <w:szCs w:val="24"/>
        </w:rPr>
      </w:pPr>
      <w:r w:rsidRPr="00D35110">
        <w:rPr>
          <w:rFonts w:ascii="微软雅黑" w:eastAsia="微软雅黑" w:hAnsi="微软雅黑" w:cs="宋体" w:hint="eastAsia"/>
          <w:color w:val="000000"/>
          <w:kern w:val="0"/>
          <w:sz w:val="24"/>
          <w:szCs w:val="24"/>
        </w:rPr>
        <w:t>“试卷”是整套的题目，制作时只需要添加题目，试卷不支持添加视频、录音，上传后保存在教师手机端的【试卷库】。</w:t>
      </w:r>
    </w:p>
    <w:p w14:paraId="474D989D" w14:textId="77777777" w:rsidR="00D35110" w:rsidRPr="00D35110" w:rsidRDefault="00D35110" w:rsidP="00D35110">
      <w:pPr>
        <w:widowControl/>
        <w:shd w:val="clear" w:color="auto" w:fill="FFFFFF"/>
        <w:spacing w:line="360" w:lineRule="atLeast"/>
        <w:jc w:val="left"/>
        <w:rPr>
          <w:rFonts w:ascii="宋体" w:eastAsia="宋体" w:hAnsi="宋体" w:cs="宋体"/>
          <w:color w:val="333333"/>
          <w:kern w:val="0"/>
          <w:sz w:val="24"/>
          <w:szCs w:val="24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 </w:t>
      </w:r>
    </w:p>
    <w:p w14:paraId="06E49AAD" w14:textId="7E987891" w:rsidR="00D35110" w:rsidRPr="00D35110" w:rsidRDefault="00C94FC4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三、</w:t>
      </w:r>
      <w:r w:rsidR="00D35110" w:rsidRPr="00D35110"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如何制作雨课堂试卷？</w:t>
      </w:r>
    </w:p>
    <w:p w14:paraId="0B0E97F2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1）常规方法制作试卷</w:t>
      </w:r>
    </w:p>
    <w:p w14:paraId="49E7E220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①在安装有雨课堂插件的电脑中打开任意PPT，点击【新建试卷】按钮</w:t>
      </w:r>
    </w:p>
    <w:p w14:paraId="5FDABCD7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②在弹出的竖版PPT中插入各类题型</w:t>
      </w:r>
    </w:p>
    <w:p w14:paraId="658B6E6D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③点击【上传试卷/手机课件】按钮，将试卷上传到手机试卷库。</w:t>
      </w:r>
    </w:p>
    <w:p w14:paraId="31184223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2）批量导入法制作试卷</w:t>
      </w:r>
    </w:p>
    <w:p w14:paraId="0AADF9D5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直接点击【批量导入】按钮，选择需要导入的文件或输入文本，勾选“新建试卷并导入”并确认导入，系统会自动识别并创建雨课堂试卷，检查修改无误，点击【上传试卷/手机课件】按钮，将试卷上传到手机试卷库。</w:t>
      </w:r>
    </w:p>
    <w:p w14:paraId="4F560DEF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center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/>
          <w:noProof/>
          <w:color w:val="333333"/>
          <w:kern w:val="0"/>
          <w:sz w:val="24"/>
          <w:szCs w:val="24"/>
        </w:rPr>
        <w:lastRenderedPageBreak/>
        <w:drawing>
          <wp:inline distT="0" distB="0" distL="0" distR="0" wp14:anchorId="49AC8904" wp14:editId="7B114540">
            <wp:extent cx="5402580" cy="3040380"/>
            <wp:effectExtent l="0" t="0" r="7620" b="762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258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17473" w14:textId="77777777" w:rsidR="00D35110" w:rsidRPr="00D35110" w:rsidRDefault="00D35110" w:rsidP="00D35110">
      <w:pPr>
        <w:widowControl/>
        <w:shd w:val="clear" w:color="auto" w:fill="FFFFFF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 </w:t>
      </w:r>
    </w:p>
    <w:p w14:paraId="3CBD2576" w14:textId="0BEDF1E0" w:rsidR="00D35110" w:rsidRPr="00D35110" w:rsidRDefault="00C94FC4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四、</w:t>
      </w:r>
      <w:r w:rsidR="00D35110" w:rsidRPr="00D35110">
        <w:rPr>
          <w:rFonts w:ascii="微软雅黑" w:eastAsia="微软雅黑" w:hAnsi="微软雅黑" w:cs="宋体" w:hint="eastAsia"/>
          <w:b/>
          <w:bCs/>
          <w:color w:val="333333"/>
          <w:kern w:val="0"/>
          <w:sz w:val="24"/>
          <w:szCs w:val="24"/>
        </w:rPr>
        <w:t>如何使用试卷？</w:t>
      </w:r>
    </w:p>
    <w:p w14:paraId="3F52F6DC" w14:textId="77777777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1）课堂使用试卷</w:t>
      </w:r>
    </w:p>
    <w:p w14:paraId="6CD52B56" w14:textId="1A5C68A0" w:rsidR="00D35110" w:rsidRPr="00D35110" w:rsidRDefault="00E326E1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>
        <w:rPr>
          <w:rFonts w:ascii="微软雅黑" w:eastAsia="微软雅黑" w:hAnsi="微软雅黑" w:hint="eastAsia"/>
          <w:color w:val="333333"/>
          <w:sz w:val="22"/>
          <w:shd w:val="clear" w:color="auto" w:fill="FFFFFF"/>
        </w:rPr>
        <w:t>发卷方法：点击手机遥控器页面下端的【课堂动态】按钮后，再点击【试卷】按钮，即可进入我的试卷库，选择要发的试卷即可。</w:t>
      </w:r>
    </w:p>
    <w:p w14:paraId="48EC8524" w14:textId="69CF673A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2）课下发布课后作业（试卷）</w:t>
      </w:r>
      <w:r w:rsidR="00E326E1">
        <w:rPr>
          <w:rFonts w:ascii="微软雅黑" w:eastAsia="微软雅黑" w:hAnsi="微软雅黑" w:cs="宋体"/>
          <w:color w:val="333333"/>
          <w:kern w:val="0"/>
          <w:sz w:val="24"/>
          <w:szCs w:val="24"/>
        </w:rPr>
        <w:t>(</w:t>
      </w:r>
      <w:r w:rsidR="00E326E1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推荐此种方法)</w:t>
      </w:r>
    </w:p>
    <w:p w14:paraId="34BC9C82" w14:textId="08DEF211" w:rsidR="00D35110" w:rsidRP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途径一：手机端点击打开【我的】-【试卷库】需要发布的试卷，点击【发布】，设置相应的发布条件，选择单个或者多个班级，确认发布即可将试卷发布到所选班级中供学生作答。</w:t>
      </w:r>
    </w:p>
    <w:p w14:paraId="42CCE651" w14:textId="54B8069E" w:rsidR="00D35110" w:rsidRDefault="00D35110" w:rsidP="00D35110">
      <w:pPr>
        <w:widowControl/>
        <w:shd w:val="clear" w:color="auto" w:fill="FFFFFF"/>
        <w:spacing w:line="525" w:lineRule="atLeast"/>
        <w:jc w:val="left"/>
        <w:rPr>
          <w:rFonts w:ascii="微软雅黑" w:eastAsia="微软雅黑" w:hAnsi="微软雅黑" w:cs="宋体"/>
          <w:color w:val="333333"/>
          <w:kern w:val="0"/>
          <w:sz w:val="24"/>
          <w:szCs w:val="24"/>
        </w:rPr>
      </w:pPr>
      <w:r w:rsidRPr="00D35110">
        <w:rPr>
          <w:rFonts w:ascii="微软雅黑" w:eastAsia="微软雅黑" w:hAnsi="微软雅黑" w:cs="宋体" w:hint="eastAsia"/>
          <w:color w:val="333333"/>
          <w:kern w:val="0"/>
          <w:sz w:val="24"/>
          <w:szCs w:val="24"/>
        </w:rPr>
        <w:t>途径二：手机端点击【我的】-【课程】，选择需要发布试卷的班级，点击教学日志左上角的“+”，选择【发布试卷】功能，找到需要发布的试卷，设置相应的发布条件，确认发布即可将试卷发布到此班级。</w:t>
      </w:r>
    </w:p>
    <w:p w14:paraId="32E2C07A" w14:textId="563F3000" w:rsidR="00E326E1" w:rsidRPr="00D35110" w:rsidRDefault="00E326E1" w:rsidP="00D35110">
      <w:pPr>
        <w:widowControl/>
        <w:shd w:val="clear" w:color="auto" w:fill="FFFFFF"/>
        <w:spacing w:line="525" w:lineRule="atLeast"/>
        <w:jc w:val="left"/>
        <w:rPr>
          <w:rFonts w:ascii="等线" w:eastAsia="等线" w:hAnsi="等线" w:cs="宋体"/>
          <w:color w:val="333333"/>
          <w:kern w:val="0"/>
          <w:szCs w:val="21"/>
        </w:rPr>
      </w:pPr>
      <w:r w:rsidRPr="00E326E1">
        <w:rPr>
          <w:rFonts w:ascii="等线" w:eastAsia="等线" w:hAnsi="等线" w:cs="宋体"/>
          <w:noProof/>
          <w:color w:val="333333"/>
          <w:kern w:val="0"/>
          <w:szCs w:val="21"/>
        </w:rPr>
        <w:lastRenderedPageBreak/>
        <w:drawing>
          <wp:inline distT="0" distB="0" distL="0" distR="0" wp14:anchorId="44B7F587" wp14:editId="785FA1FA">
            <wp:extent cx="2255122" cy="468756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672" cy="470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1214917" wp14:editId="0147F422">
            <wp:extent cx="2226353" cy="4625697"/>
            <wp:effectExtent l="0" t="0" r="254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34676" cy="4642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03752" w14:textId="5A7A5E5F" w:rsidR="0046750F" w:rsidRDefault="0046750F"/>
    <w:p w14:paraId="23834100" w14:textId="7D615258" w:rsidR="00C94FC4" w:rsidRDefault="00C94FC4"/>
    <w:p w14:paraId="19A106C3" w14:textId="518D2601" w:rsidR="00C94FC4" w:rsidRDefault="00C94FC4"/>
    <w:p w14:paraId="2EF7D2ED" w14:textId="74638A69" w:rsidR="00C94FC4" w:rsidRDefault="00C94FC4"/>
    <w:p w14:paraId="29C1E6D1" w14:textId="0EC09F65" w:rsidR="00C94FC4" w:rsidRDefault="00C94FC4"/>
    <w:p w14:paraId="1F892E1A" w14:textId="77777777" w:rsidR="00866797" w:rsidRDefault="00866797">
      <w:pPr>
        <w:rPr>
          <w:b/>
          <w:bCs/>
        </w:rPr>
      </w:pPr>
    </w:p>
    <w:p w14:paraId="42C8C187" w14:textId="77777777" w:rsidR="00866797" w:rsidRDefault="00866797">
      <w:pPr>
        <w:rPr>
          <w:b/>
          <w:bCs/>
        </w:rPr>
      </w:pPr>
    </w:p>
    <w:p w14:paraId="02EE8C4C" w14:textId="77777777" w:rsidR="00866797" w:rsidRDefault="00866797">
      <w:pPr>
        <w:rPr>
          <w:b/>
          <w:bCs/>
        </w:rPr>
      </w:pPr>
    </w:p>
    <w:p w14:paraId="64302CAF" w14:textId="77777777" w:rsidR="00866797" w:rsidRDefault="00866797">
      <w:pPr>
        <w:rPr>
          <w:b/>
          <w:bCs/>
        </w:rPr>
      </w:pPr>
    </w:p>
    <w:p w14:paraId="54DC36C1" w14:textId="77777777" w:rsidR="00866797" w:rsidRDefault="00866797">
      <w:pPr>
        <w:rPr>
          <w:b/>
          <w:bCs/>
        </w:rPr>
      </w:pPr>
    </w:p>
    <w:p w14:paraId="2D5D226C" w14:textId="77777777" w:rsidR="00866797" w:rsidRDefault="00866797">
      <w:pPr>
        <w:rPr>
          <w:b/>
          <w:bCs/>
        </w:rPr>
      </w:pPr>
    </w:p>
    <w:p w14:paraId="02064342" w14:textId="77777777" w:rsidR="00866797" w:rsidRDefault="00866797">
      <w:pPr>
        <w:rPr>
          <w:b/>
          <w:bCs/>
        </w:rPr>
      </w:pPr>
    </w:p>
    <w:p w14:paraId="0254F057" w14:textId="77777777" w:rsidR="00866797" w:rsidRDefault="00866797">
      <w:pPr>
        <w:rPr>
          <w:b/>
          <w:bCs/>
        </w:rPr>
      </w:pPr>
    </w:p>
    <w:p w14:paraId="61CAB41C" w14:textId="77777777" w:rsidR="00866797" w:rsidRDefault="00866797">
      <w:pPr>
        <w:rPr>
          <w:b/>
          <w:bCs/>
        </w:rPr>
      </w:pPr>
    </w:p>
    <w:p w14:paraId="340C0983" w14:textId="77777777" w:rsidR="00866797" w:rsidRDefault="00866797">
      <w:pPr>
        <w:rPr>
          <w:b/>
          <w:bCs/>
        </w:rPr>
      </w:pPr>
    </w:p>
    <w:p w14:paraId="3D36054D" w14:textId="77777777" w:rsidR="00866797" w:rsidRDefault="00866797">
      <w:pPr>
        <w:rPr>
          <w:b/>
          <w:bCs/>
        </w:rPr>
      </w:pPr>
    </w:p>
    <w:p w14:paraId="3BCC98A5" w14:textId="77777777" w:rsidR="00866797" w:rsidRDefault="00866797">
      <w:pPr>
        <w:rPr>
          <w:b/>
          <w:bCs/>
        </w:rPr>
      </w:pPr>
    </w:p>
    <w:p w14:paraId="703A0EF6" w14:textId="77777777" w:rsidR="00866797" w:rsidRDefault="00866797">
      <w:pPr>
        <w:rPr>
          <w:b/>
          <w:bCs/>
        </w:rPr>
      </w:pPr>
    </w:p>
    <w:p w14:paraId="4AA64BA7" w14:textId="77777777" w:rsidR="00866797" w:rsidRDefault="00866797">
      <w:pPr>
        <w:rPr>
          <w:b/>
          <w:bCs/>
        </w:rPr>
      </w:pPr>
    </w:p>
    <w:p w14:paraId="6C692309" w14:textId="77777777" w:rsidR="00866797" w:rsidRDefault="00866797">
      <w:pPr>
        <w:rPr>
          <w:b/>
          <w:bCs/>
        </w:rPr>
      </w:pPr>
    </w:p>
    <w:p w14:paraId="507DAD95" w14:textId="77777777" w:rsidR="00866797" w:rsidRDefault="00866797" w:rsidP="00866797">
      <w:pPr>
        <w:tabs>
          <w:tab w:val="left" w:pos="3960"/>
        </w:tabs>
        <w:adjustRightInd w:val="0"/>
        <w:snapToGrid w:val="0"/>
        <w:spacing w:before="240"/>
        <w:jc w:val="center"/>
        <w:rPr>
          <w:rFonts w:asciiTheme="minorEastAsia" w:hAnsiTheme="minorEastAsia"/>
          <w:b/>
          <w:bCs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b/>
          <w:bCs/>
          <w:color w:val="0D0D0D" w:themeColor="text1" w:themeTint="F2"/>
          <w:kern w:val="0"/>
          <w:sz w:val="24"/>
        </w:rPr>
        <w:t>雨课堂批量导入模板（供参考）</w:t>
      </w:r>
    </w:p>
    <w:p w14:paraId="00791BBA" w14:textId="77777777" w:rsidR="00866797" w:rsidRDefault="00866797" w:rsidP="00866797">
      <w:pPr>
        <w:tabs>
          <w:tab w:val="left" w:pos="3960"/>
        </w:tabs>
        <w:adjustRightInd w:val="0"/>
        <w:snapToGrid w:val="0"/>
        <w:spacing w:before="240"/>
        <w:rPr>
          <w:rFonts w:asciiTheme="minorEastAsia" w:hAnsiTheme="minorEastAsia"/>
          <w:b/>
          <w:bCs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b/>
          <w:bCs/>
          <w:color w:val="0D0D0D" w:themeColor="text1" w:themeTint="F2"/>
          <w:kern w:val="0"/>
          <w:sz w:val="24"/>
        </w:rPr>
        <w:t>一、单选题 （每题3分）</w:t>
      </w:r>
    </w:p>
    <w:p w14:paraId="412965F1" w14:textId="77777777" w:rsidR="00866797" w:rsidRDefault="00866797" w:rsidP="00866797">
      <w:pPr>
        <w:tabs>
          <w:tab w:val="left" w:pos="3960"/>
        </w:tabs>
        <w:adjustRightInd w:val="0"/>
        <w:snapToGrid w:val="0"/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1.函数</w:t>
      </w:r>
      <w:r>
        <w:rPr>
          <w:rFonts w:asciiTheme="minorEastAsia" w:hAnsiTheme="minorEastAsia" w:cs="Times New Roman" w:hint="eastAsia"/>
          <w:color w:val="0D0D0D" w:themeColor="text1" w:themeTint="F2"/>
          <w:kern w:val="0"/>
          <w:sz w:val="24"/>
          <w:szCs w:val="24"/>
        </w:rPr>
        <w:object w:dxaOrig="1500" w:dyaOrig="360" w14:anchorId="73C90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9" o:title=""/>
          </v:shape>
          <o:OLEObject Type="Embed" ProgID="Equation.DSMT4" ShapeID="_x0000_i1025" DrawAspect="Content" ObjectID="_1648688133" r:id="rId10"/>
        </w:objec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可以分解为（  A   ）. </w:t>
      </w:r>
    </w:p>
    <w:p w14:paraId="6C38B14E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A. </w:t>
      </w:r>
      <w:r>
        <w:rPr>
          <w:rFonts w:asciiTheme="minorEastAsia" w:hAnsiTheme="minorEastAsia" w:cs="Times New Roman" w:hint="eastAsia"/>
          <w:color w:val="0D0D0D" w:themeColor="text1" w:themeTint="F2"/>
          <w:kern w:val="0"/>
          <w:sz w:val="24"/>
          <w:szCs w:val="24"/>
        </w:rPr>
        <w:object w:dxaOrig="1476" w:dyaOrig="756" w14:anchorId="021DE145">
          <v:shape id="_x0000_i1026" type="#_x0000_t75" style="width:74pt;height:38pt" o:ole="">
            <v:imagedata r:id="rId11" o:title=""/>
          </v:shape>
          <o:OLEObject Type="Embed" ProgID="Equation.DSMT4" ShapeID="_x0000_i1026" DrawAspect="Content" ObjectID="_1648688134" r:id="rId12"/>
        </w:objec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   </w:t>
      </w:r>
    </w:p>
    <w:p w14:paraId="55F6F213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B. </w:t>
      </w:r>
      <w:r>
        <w:rPr>
          <w:rFonts w:asciiTheme="minorEastAsia" w:hAnsiTheme="minorEastAsia" w:cs="Times New Roman" w:hint="eastAsia"/>
          <w:color w:val="0D0D0D" w:themeColor="text1" w:themeTint="F2"/>
          <w:kern w:val="0"/>
          <w:sz w:val="24"/>
          <w:szCs w:val="24"/>
        </w:rPr>
        <w:object w:dxaOrig="1776" w:dyaOrig="756" w14:anchorId="4F57C0F3">
          <v:shape id="_x0000_i1027" type="#_x0000_t75" style="width:89pt;height:38pt" o:ole="">
            <v:imagedata r:id="rId13" o:title=""/>
          </v:shape>
          <o:OLEObject Type="Embed" ProgID="Equation.DSMT4" ShapeID="_x0000_i1027" DrawAspect="Content" ObjectID="_1648688135" r:id="rId14"/>
        </w:objec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 </w:t>
      </w:r>
    </w:p>
    <w:p w14:paraId="7DB19CBD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C. </w:t>
      </w:r>
      <w:r>
        <w:rPr>
          <w:rFonts w:asciiTheme="minorEastAsia" w:hAnsiTheme="minorEastAsia" w:cs="Times New Roman" w:hint="eastAsia"/>
          <w:color w:val="0D0D0D" w:themeColor="text1" w:themeTint="F2"/>
          <w:kern w:val="0"/>
          <w:sz w:val="24"/>
          <w:szCs w:val="24"/>
        </w:rPr>
        <w:object w:dxaOrig="1500" w:dyaOrig="756" w14:anchorId="7491FC8C">
          <v:shape id="_x0000_i1028" type="#_x0000_t75" style="width:75pt;height:38pt" o:ole="">
            <v:imagedata r:id="rId15" o:title=""/>
          </v:shape>
          <o:OLEObject Type="Embed" ProgID="Equation.DSMT4" ShapeID="_x0000_i1028" DrawAspect="Content" ObjectID="_1648688136" r:id="rId16"/>
        </w:objec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 </w:t>
      </w:r>
    </w:p>
    <w:p w14:paraId="21D6F6B3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D. </w:t>
      </w:r>
      <w:r>
        <w:rPr>
          <w:rFonts w:asciiTheme="minorEastAsia" w:hAnsiTheme="minorEastAsia" w:cs="Times New Roman" w:hint="eastAsia"/>
          <w:color w:val="0D0D0D" w:themeColor="text1" w:themeTint="F2"/>
          <w:kern w:val="0"/>
          <w:sz w:val="24"/>
          <w:szCs w:val="24"/>
        </w:rPr>
        <w:object w:dxaOrig="1644" w:dyaOrig="756" w14:anchorId="1F9288A3">
          <v:shape id="_x0000_i1029" type="#_x0000_t75" style="width:82pt;height:38pt" o:ole="">
            <v:imagedata r:id="rId17" o:title=""/>
          </v:shape>
          <o:OLEObject Type="Embed" ProgID="Equation.DSMT4" ShapeID="_x0000_i1029" DrawAspect="Content" ObjectID="_1648688137" r:id="rId18"/>
        </w:object>
      </w:r>
    </w:p>
    <w:p w14:paraId="4EC2E434" w14:textId="77777777" w:rsidR="00866797" w:rsidRDefault="00866797" w:rsidP="00866797">
      <w:pPr>
        <w:tabs>
          <w:tab w:val="left" w:pos="784"/>
        </w:tabs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2. Do you know where I can have my shirt ___?</w:t>
      </w:r>
    </w:p>
    <w:p w14:paraId="25B97B0E" w14:textId="77777777" w:rsidR="00866797" w:rsidRDefault="00866797" w:rsidP="00866797">
      <w:pPr>
        <w:tabs>
          <w:tab w:val="left" w:pos="784"/>
        </w:tabs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lastRenderedPageBreak/>
        <w:t xml:space="preserve">A. shorten     B. shorting    C. shortened </w:t>
      </w:r>
    </w:p>
    <w:p w14:paraId="57B28B98" w14:textId="77777777" w:rsidR="00866797" w:rsidRDefault="00866797" w:rsidP="00866797">
      <w:pPr>
        <w:tabs>
          <w:tab w:val="left" w:pos="784"/>
        </w:tabs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正确答案：C</w:t>
      </w:r>
    </w:p>
    <w:p w14:paraId="77A2394E" w14:textId="77777777" w:rsidR="00866797" w:rsidRDefault="00866797" w:rsidP="00866797">
      <w:pPr>
        <w:spacing w:befor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3.下列属于延禧莫兰迪灰色系的是_ABC__</w:t>
      </w:r>
    </w:p>
    <w:p w14:paraId="257D658A" w14:textId="1AEC0B7E" w:rsidR="00866797" w:rsidRDefault="00866797" w:rsidP="00866797">
      <w:pPr>
        <w:spacing w:befor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A. </w:t>
      </w:r>
      <w:r>
        <w:rPr>
          <w:rFonts w:asciiTheme="minorEastAsia" w:hAnsiTheme="minorEastAsia"/>
          <w:noProof/>
          <w:sz w:val="24"/>
        </w:rPr>
        <w:drawing>
          <wp:inline distT="0" distB="0" distL="0" distR="0" wp14:anchorId="53909FC5" wp14:editId="1F04EC5A">
            <wp:extent cx="1226820" cy="6934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 w:val="24"/>
        </w:rPr>
        <w:t xml:space="preserve">    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B. </w:t>
      </w:r>
      <w:r>
        <w:rPr>
          <w:rFonts w:asciiTheme="minorEastAsia" w:hAnsiTheme="minorEastAsia"/>
          <w:noProof/>
          <w:sz w:val="24"/>
        </w:rPr>
        <w:drawing>
          <wp:inline distT="0" distB="0" distL="0" distR="0" wp14:anchorId="6E4E1823" wp14:editId="4B3B0C49">
            <wp:extent cx="1173480" cy="670560"/>
            <wp:effectExtent l="0" t="0" r="762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   C. </w:t>
      </w:r>
      <w:r>
        <w:rPr>
          <w:rFonts w:asciiTheme="minorEastAsia" w:hAnsiTheme="minorEastAsia"/>
          <w:noProof/>
          <w:sz w:val="24"/>
        </w:rPr>
        <w:drawing>
          <wp:inline distT="0" distB="0" distL="0" distR="0" wp14:anchorId="4500F32C" wp14:editId="04C440B3">
            <wp:extent cx="1173480" cy="662940"/>
            <wp:effectExtent l="0" t="0" r="762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 xml:space="preserve">    </w:t>
      </w:r>
    </w:p>
    <w:p w14:paraId="56AD30E1" w14:textId="77777777" w:rsidR="00866797" w:rsidRDefault="00866797" w:rsidP="00866797">
      <w:pPr>
        <w:spacing w:befor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bCs/>
          <w:color w:val="0D0D0D" w:themeColor="text1" w:themeTint="F2"/>
          <w:kern w:val="0"/>
          <w:sz w:val="24"/>
        </w:rPr>
        <w:t>4.当前的计算机一般被认为是第四代计算机，它所采用的逻辑元件是___C___。（请看解析）</w:t>
      </w:r>
      <w:r>
        <w:rPr>
          <w:rFonts w:asciiTheme="minorEastAsia" w:hAnsiTheme="minorEastAsia" w:hint="eastAsia"/>
          <w:bCs/>
          <w:color w:val="0D0D0D" w:themeColor="text1" w:themeTint="F2"/>
          <w:kern w:val="0"/>
          <w:sz w:val="24"/>
        </w:rPr>
        <w:br/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A.集成电路  B.晶体管  C.大规模集成电路  D.电子管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br/>
        <w:t>[解析]：第一代主要元件是电子管，第二、三代分别是晶体管和集成电路（参考p.2和p.3）。计算机经历了四个时代，其划分主要依据是计算机的“构成元件”。</w:t>
      </w:r>
    </w:p>
    <w:p w14:paraId="4D390818" w14:textId="77777777" w:rsidR="00866797" w:rsidRDefault="00866797" w:rsidP="00866797">
      <w:pPr>
        <w:spacing w:before="240"/>
        <w:rPr>
          <w:rFonts w:asciiTheme="minorEastAsia" w:hAnsiTheme="minorEastAsia"/>
          <w:b/>
          <w:bCs/>
          <w:sz w:val="24"/>
        </w:rPr>
      </w:pPr>
      <w:bookmarkStart w:id="1" w:name="_Hlk510641304"/>
      <w:bookmarkEnd w:id="1"/>
      <w:r>
        <w:rPr>
          <w:rFonts w:asciiTheme="minorEastAsia" w:hAnsiTheme="minorEastAsia" w:hint="eastAsia"/>
          <w:b/>
          <w:bCs/>
          <w:sz w:val="24"/>
        </w:rPr>
        <w:t>二、主观题 （每题15分）</w:t>
      </w:r>
    </w:p>
    <w:p w14:paraId="1FF87130" w14:textId="77777777" w:rsidR="00866797" w:rsidRDefault="00866797" w:rsidP="00866797">
      <w:pPr>
        <w:spacing w:befor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用文字或思维导图的方式描述如何判断调式色彩。</w:t>
      </w:r>
    </w:p>
    <w:p w14:paraId="191B0A91" w14:textId="77777777" w:rsidR="00866797" w:rsidRDefault="00866797" w:rsidP="00866797">
      <w:pPr>
        <w:spacing w:before="24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解析：大调式色彩明朗，小调式色彩暗淡。</w:t>
      </w:r>
    </w:p>
    <w:p w14:paraId="3D712522" w14:textId="77777777" w:rsidR="00866797" w:rsidRDefault="00866797" w:rsidP="00866797">
      <w:pPr>
        <w:spacing w:before="240"/>
        <w:rPr>
          <w:rFonts w:asciiTheme="minorEastAsia" w:hAnsiTheme="minorEastAsia"/>
          <w:sz w:val="24"/>
        </w:rPr>
      </w:pPr>
    </w:p>
    <w:p w14:paraId="38AA55A1" w14:textId="77777777" w:rsidR="00866797" w:rsidRDefault="00866797" w:rsidP="00866797">
      <w:pPr>
        <w:spacing w:before="240"/>
        <w:rPr>
          <w:rFonts w:asciiTheme="minorEastAsia" w:hAnsiTheme="minorEastAsia"/>
          <w:b/>
          <w:bCs/>
          <w:sz w:val="24"/>
        </w:rPr>
      </w:pPr>
      <w:r>
        <w:rPr>
          <w:rFonts w:asciiTheme="minorEastAsia" w:hAnsiTheme="minorEastAsia" w:hint="eastAsia"/>
          <w:b/>
          <w:bCs/>
          <w:sz w:val="24"/>
        </w:rPr>
        <w:t>三、判断题 （每题2分）</w:t>
      </w:r>
    </w:p>
    <w:p w14:paraId="79A3D7E1" w14:textId="77777777" w:rsidR="00866797" w:rsidRDefault="00866797" w:rsidP="00866797">
      <w:pPr>
        <w:spacing w:before="240"/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1. 电气事故可分为人身事故和设备事故，而且都可能因此引起二次事故。(√)</w:t>
      </w:r>
    </w:p>
    <w:p w14:paraId="1D9DBD24" w14:textId="77777777" w:rsidR="00866797" w:rsidRDefault="00866797" w:rsidP="00866797">
      <w:pPr>
        <w:spacing w:before="240"/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2. 三相异步电动机降压起动只适用于空载或轻载起动的场合。(正确)</w:t>
      </w:r>
    </w:p>
    <w:p w14:paraId="476DBEDB" w14:textId="77777777" w:rsidR="00866797" w:rsidRDefault="00866797" w:rsidP="00866797">
      <w:pPr>
        <w:spacing w:before="240"/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lastRenderedPageBreak/>
        <w:t>3. 有人低压触电时，应该立即将他拉开。(F)</w:t>
      </w:r>
    </w:p>
    <w:p w14:paraId="583FBAEA" w14:textId="77777777" w:rsidR="00866797" w:rsidRDefault="00866797" w:rsidP="00866797">
      <w:pPr>
        <w:spacing w:before="240"/>
        <w:ind w:firstLineChars="200" w:firstLine="480"/>
        <w:rPr>
          <w:rFonts w:asciiTheme="minorEastAsia" w:hAnsiTheme="minorEastAsia"/>
          <w:sz w:val="24"/>
        </w:rPr>
      </w:pPr>
      <w:r>
        <w:rPr>
          <w:rFonts w:asciiTheme="minorEastAsia" w:hAnsiTheme="minorEastAsia" w:hint="eastAsia"/>
          <w:sz w:val="24"/>
        </w:rPr>
        <w:t>4. 在电磁感应中,感应电流和感应电动势是同时存在的;没有感应电流,也就没有感应电动势。(×)</w:t>
      </w:r>
    </w:p>
    <w:p w14:paraId="1FF2774E" w14:textId="77777777" w:rsidR="00866797" w:rsidRDefault="00866797" w:rsidP="00866797">
      <w:pPr>
        <w:spacing w:before="240"/>
        <w:rPr>
          <w:rFonts w:asciiTheme="minorEastAsia" w:hAnsiTheme="minorEastAsia"/>
          <w:b/>
          <w:bCs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b/>
          <w:bCs/>
          <w:color w:val="0D0D0D" w:themeColor="text1" w:themeTint="F2"/>
          <w:kern w:val="0"/>
          <w:sz w:val="24"/>
        </w:rPr>
        <w:t xml:space="preserve">四、填空题 </w:t>
      </w:r>
    </w:p>
    <w:p w14:paraId="33D7AC13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1. 每隔定时器控件的Interval属性值时间间隔,单位为毫秒,定时器会触发一次____timer__事件</w:t>
      </w:r>
    </w:p>
    <w:p w14:paraId="73F12C57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2. 设a=2,b=3,c=4,d=5,则NOT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a&lt;=c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OR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4*c=b^2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AND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b&lt;&gt;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a+c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的值为 (false)</w:t>
      </w: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 </w:t>
      </w:r>
    </w:p>
    <w:p w14:paraId="063F04D6" w14:textId="77777777" w:rsidR="00866797" w:rsidRDefault="00866797" w:rsidP="00866797">
      <w:pPr>
        <w:spacing w:before="240"/>
        <w:rPr>
          <w:rFonts w:asciiTheme="minorEastAsia" w:hAnsiTheme="minorEastAsia"/>
          <w:b/>
          <w:bCs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b/>
          <w:bCs/>
          <w:color w:val="0D0D0D" w:themeColor="text1" w:themeTint="F2"/>
          <w:kern w:val="0"/>
          <w:sz w:val="24"/>
        </w:rPr>
        <w:t>五、投票题</w:t>
      </w:r>
    </w:p>
    <w:p w14:paraId="3AA949B4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1. 你最喜欢的雨课堂的功能是（）</w:t>
      </w:r>
    </w:p>
    <w:p w14:paraId="0B7D4E91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  <w:r>
        <w:rPr>
          <w:rFonts w:asciiTheme="minorEastAsia" w:hAnsiTheme="minorEastAsia" w:hint="eastAsia"/>
          <w:color w:val="0D0D0D" w:themeColor="text1" w:themeTint="F2"/>
          <w:kern w:val="0"/>
          <w:sz w:val="24"/>
        </w:rPr>
        <w:t>A. 弹幕 B. 投稿 C. 随机点名 D. 收藏 E. 不懂</w:t>
      </w:r>
    </w:p>
    <w:p w14:paraId="613BD1C9" w14:textId="77777777" w:rsidR="00866797" w:rsidRDefault="00866797" w:rsidP="00866797">
      <w:pPr>
        <w:spacing w:before="240"/>
        <w:rPr>
          <w:rFonts w:asciiTheme="minorEastAsia" w:hAnsiTheme="minorEastAsia"/>
          <w:color w:val="0D0D0D" w:themeColor="text1" w:themeTint="F2"/>
          <w:kern w:val="0"/>
          <w:sz w:val="24"/>
        </w:rPr>
      </w:pPr>
    </w:p>
    <w:p w14:paraId="6A480B34" w14:textId="77777777" w:rsidR="00866797" w:rsidRPr="00866797" w:rsidRDefault="00866797"/>
    <w:sectPr w:rsidR="00866797" w:rsidRPr="0086679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429F85E" w14:textId="77777777" w:rsidR="00F800C8" w:rsidRDefault="00F800C8" w:rsidP="00A43131">
      <w:r>
        <w:separator/>
      </w:r>
    </w:p>
  </w:endnote>
  <w:endnote w:type="continuationSeparator" w:id="0">
    <w:p w14:paraId="7A7BDDDB" w14:textId="77777777" w:rsidR="00F800C8" w:rsidRDefault="00F800C8" w:rsidP="00A43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071E32" w14:textId="77777777" w:rsidR="00F800C8" w:rsidRDefault="00F800C8" w:rsidP="00A43131">
      <w:r>
        <w:separator/>
      </w:r>
    </w:p>
  </w:footnote>
  <w:footnote w:type="continuationSeparator" w:id="0">
    <w:p w14:paraId="608B2601" w14:textId="77777777" w:rsidR="00F800C8" w:rsidRDefault="00F800C8" w:rsidP="00A4313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2A49"/>
    <w:rsid w:val="0046750F"/>
    <w:rsid w:val="006C420B"/>
    <w:rsid w:val="00866797"/>
    <w:rsid w:val="00A11038"/>
    <w:rsid w:val="00A43131"/>
    <w:rsid w:val="00C94FC4"/>
    <w:rsid w:val="00D35110"/>
    <w:rsid w:val="00D62A49"/>
    <w:rsid w:val="00E326E1"/>
    <w:rsid w:val="00F36CCC"/>
    <w:rsid w:val="00F800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370F29"/>
  <w15:chartTrackingRefBased/>
  <w15:docId w15:val="{D499B06F-36C2-4C3E-B7F9-63D8D11A7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4313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4313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4313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4313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83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7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1.jpeg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jpeg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49</Words>
  <Characters>1420</Characters>
  <Application>Microsoft Office Word</Application>
  <DocSecurity>0</DocSecurity>
  <Lines>11</Lines>
  <Paragraphs>3</Paragraphs>
  <ScaleCrop>false</ScaleCrop>
  <Company/>
  <LinksUpToDate>false</LinksUpToDate>
  <CharactersWithSpaces>1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吕国凯</dc:creator>
  <cp:keywords/>
  <dc:description/>
  <cp:lastModifiedBy>Administrator</cp:lastModifiedBy>
  <cp:revision>4</cp:revision>
  <dcterms:created xsi:type="dcterms:W3CDTF">2020-03-16T13:04:00Z</dcterms:created>
  <dcterms:modified xsi:type="dcterms:W3CDTF">2020-04-17T20:09:00Z</dcterms:modified>
</cp:coreProperties>
</file>